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487C" w:rsidRPr="001D0217" w:rsidRDefault="001D0217" w:rsidP="001D0217">
      <w:pPr>
        <w:spacing w:after="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Unit </w:t>
      </w:r>
      <w:r w:rsidR="005B45C5" w:rsidRPr="00DB5161">
        <w:rPr>
          <w:rFonts w:ascii="Times New Roman" w:hAnsi="Times New Roman" w:cs="Times New Roman"/>
          <w:b/>
          <w:sz w:val="24"/>
          <w:szCs w:val="24"/>
        </w:rPr>
        <w:t>2 Practice Test</w:t>
      </w:r>
      <w:r w:rsidR="009E3DE6" w:rsidRPr="001D0217">
        <w:rPr>
          <w:rFonts w:ascii="Times New Roman" w:hAnsi="Times New Roman" w:cs="Times New Roman"/>
          <w:sz w:val="20"/>
          <w:szCs w:val="20"/>
        </w:rPr>
        <w:t xml:space="preserve">      </w:t>
      </w:r>
      <w:r w:rsidR="009E3DE6" w:rsidRPr="001D0217">
        <w:rPr>
          <w:rFonts w:ascii="Times New Roman" w:eastAsiaTheme="minorEastAsia" w:hAnsi="Times New Roman" w:cs="Times New Roman"/>
          <w:sz w:val="20"/>
          <w:szCs w:val="20"/>
        </w:rPr>
        <w:tab/>
        <w:t xml:space="preserve">      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                                </w:t>
      </w:r>
    </w:p>
    <w:p w:rsidR="00D92B38" w:rsidRPr="00963174" w:rsidRDefault="006500F2" w:rsidP="00963174">
      <w:pPr>
        <w:spacing w:after="80"/>
        <w:rPr>
          <w:rFonts w:ascii="Times New Roman" w:eastAsiaTheme="minorEastAsia" w:hAnsi="Times New Roman" w:cs="Times New Roman"/>
          <w:b/>
          <w:sz w:val="20"/>
          <w:szCs w:val="20"/>
        </w:rPr>
      </w:pPr>
      <w:r w:rsidRPr="00A30E96">
        <w:rPr>
          <w:rFonts w:ascii="Times New Roman" w:hAnsi="Times New Roman" w:cs="Times New Roman"/>
          <w:b/>
          <w:sz w:val="20"/>
          <w:szCs w:val="20"/>
        </w:rPr>
        <w:t>Simplify the following radicals.</w:t>
      </w:r>
      <w:r w:rsidRPr="00963174">
        <w:rPr>
          <w:rFonts w:ascii="Times New Roman" w:hAnsi="Times New Roman" w:cs="Times New Roman"/>
          <w:sz w:val="20"/>
          <w:szCs w:val="20"/>
        </w:rPr>
        <w:tab/>
      </w:r>
      <w:r w:rsidRPr="00963174">
        <w:rPr>
          <w:rFonts w:ascii="Times New Roman" w:hAnsi="Times New Roman" w:cs="Times New Roman"/>
          <w:sz w:val="20"/>
          <w:szCs w:val="20"/>
        </w:rPr>
        <w:tab/>
      </w:r>
    </w:p>
    <w:p w:rsidR="00D92B38" w:rsidRPr="00D92B38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A30E96">
        <w:rPr>
          <w:rFonts w:ascii="Times New Roman" w:hAnsi="Times New Roman" w:cs="Times New Roman"/>
          <w:sz w:val="20"/>
          <w:szCs w:val="20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0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9</m:t>
                </m:r>
              </m:den>
            </m:f>
          </m:e>
        </m:rad>
      </m:oMath>
    </w:p>
    <w:p w:rsidR="00D92B38" w:rsidRPr="00D92B38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8</m:t>
                </m:r>
              </m:sup>
            </m:sSup>
          </m:e>
        </m:rad>
      </m:oMath>
      <w:r w:rsidR="006500F2" w:rsidRPr="00D92B38">
        <w:rPr>
          <w:rFonts w:ascii="Times New Roman" w:hAnsi="Times New Roman" w:cs="Times New Roman"/>
          <w:sz w:val="20"/>
          <w:szCs w:val="20"/>
        </w:rPr>
        <w:tab/>
      </w:r>
      <w:r w:rsidR="00D92B38">
        <w:rPr>
          <w:rFonts w:ascii="Times New Roman" w:hAnsi="Times New Roman" w:cs="Times New Roman"/>
          <w:sz w:val="20"/>
          <w:szCs w:val="20"/>
        </w:rPr>
        <w:t xml:space="preserve">               </w:t>
      </w:r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D92B38">
        <w:rPr>
          <w:rFonts w:ascii="Times New Roman" w:hAnsi="Times New Roman" w:cs="Times New Roman"/>
          <w:sz w:val="20"/>
          <w:szCs w:val="20"/>
        </w:rPr>
        <w:t xml:space="preserve">  </w:t>
      </w:r>
      <m:oMath>
        <m:r>
          <w:rPr>
            <w:rFonts w:ascii="Cambria Math" w:hAnsi="Cambria Math" w:cs="Times New Roman"/>
            <w:sz w:val="20"/>
            <w:szCs w:val="20"/>
          </w:rPr>
          <m:t>4a</m:t>
        </m:r>
        <m:rad>
          <m:ra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hAnsi="Cambria Math" w:cs="Times New Roman"/>
                <w:sz w:val="20"/>
                <w:szCs w:val="20"/>
              </w:rPr>
              <m:t>4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7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e>
        </m:rad>
      </m:oMath>
    </w:p>
    <w:p w:rsidR="004B34ED" w:rsidRPr="004B34ED" w:rsidRDefault="00116223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Add, </w:t>
      </w:r>
      <w:r w:rsidR="006500F2" w:rsidRPr="004B34ED">
        <w:rPr>
          <w:rFonts w:ascii="Times New Roman" w:hAnsi="Times New Roman" w:cs="Times New Roman"/>
          <w:b/>
          <w:sz w:val="20"/>
          <w:szCs w:val="20"/>
        </w:rPr>
        <w:t>subtract</w:t>
      </w:r>
      <w:r w:rsidRPr="004B34ED">
        <w:rPr>
          <w:rFonts w:ascii="Times New Roman" w:hAnsi="Times New Roman" w:cs="Times New Roman"/>
          <w:b/>
          <w:sz w:val="20"/>
          <w:szCs w:val="20"/>
        </w:rPr>
        <w:t>, multiply</w:t>
      </w:r>
      <w:r w:rsidR="006500F2" w:rsidRPr="004B34ED">
        <w:rPr>
          <w:rFonts w:ascii="Times New Roman" w:hAnsi="Times New Roman" w:cs="Times New Roman"/>
          <w:b/>
          <w:sz w:val="20"/>
          <w:szCs w:val="20"/>
        </w:rPr>
        <w:t>.</w:t>
      </w:r>
      <w:r w:rsidRPr="004B34ED">
        <w:rPr>
          <w:rFonts w:ascii="Times New Roman" w:hAnsi="Times New Roman" w:cs="Times New Roman"/>
          <w:b/>
          <w:sz w:val="20"/>
          <w:szCs w:val="20"/>
        </w:rPr>
        <w:t xml:space="preserve">  Simplify the expression.</w:t>
      </w:r>
      <w:r w:rsidR="006500F2" w:rsidRPr="004B34E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4B34ED" w:rsidRPr="00963174" w:rsidRDefault="00116223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eastAsiaTheme="minorEastAsia" w:hAnsi="Cambria Math" w:cs="Times New Roman"/>
            <w:sz w:val="20"/>
            <w:szCs w:val="20"/>
          </w:rPr>
          <m:t>3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0"/>
            <w:szCs w:val="20"/>
          </w:rPr>
          <m:t>+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</m:rad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 </w:t>
      </w:r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w:sym w:font="Symbol" w:char="F032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36"/>
            </m:r>
          </m:e>
        </m:rad>
        <m:r>
          <m:rPr>
            <m:sty m:val="p"/>
          </m:rPr>
          <w:rPr>
            <w:rFonts w:ascii="Cambria Math" w:hAnsi="Cambria Math"/>
          </w:rPr>
          <w:sym w:font="Symbol" w:char="F020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-</m:t>
        </m:r>
        <m:r>
          <m:rPr>
            <m:sty m:val="p"/>
          </m:rPr>
          <w:rPr>
            <w:rFonts w:ascii="Cambria Math" w:hAnsi="Cambria Math"/>
          </w:rPr>
          <w:sym w:font="Symbol" w:char="F033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35"/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34"/>
            </m:r>
          </m:e>
        </m:rad>
      </m:oMath>
    </w:p>
    <w:p w:rsidR="004B34ED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e>
        </m:rad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21</m:t>
                </m:r>
              </m:e>
            </m:rad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9</m:t>
            </m:r>
          </m:e>
        </m:d>
      </m:oMath>
    </w:p>
    <w:p w:rsid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5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8</m:t>
            </m:r>
          </m:e>
        </m:rad>
      </m:oMath>
    </w:p>
    <w:p w:rsidR="006A19A5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50</m:t>
            </m:r>
          </m:e>
        </m:rad>
        <m:r>
          <w:rPr>
            <w:rFonts w:ascii="Cambria Math" w:eastAsiaTheme="minorEastAsia" w:hAnsi="Cambria Math" w:cs="Times New Roman"/>
            <w:sz w:val="20"/>
            <w:szCs w:val="20"/>
          </w:rPr>
          <m:t>+7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6</m:t>
            </m:r>
          </m:e>
        </m:rad>
      </m:oMath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e>
        </m:d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1-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e>
        </m:d>
      </m:oMath>
    </w:p>
    <w:p w:rsidR="004B34ED" w:rsidRPr="004B34ED" w:rsidRDefault="006500F2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Write in radical form. </w:t>
      </w:r>
    </w:p>
    <w:p w:rsidR="004B34ED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4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1/2</m:t>
            </m:r>
          </m:sup>
        </m:sSup>
      </m:oMath>
      <w:r w:rsidR="00D92B38" w:rsidRPr="004B34ED">
        <w:rPr>
          <w:rFonts w:ascii="Times New Roman" w:hAnsi="Times New Roman" w:cs="Times New Roman"/>
          <w:sz w:val="20"/>
          <w:szCs w:val="20"/>
        </w:rPr>
        <w:tab/>
      </w:r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1D0217">
        <w:rPr>
          <w:sz w:val="28"/>
          <w:szCs w:val="28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5" o:title=""/>
          </v:shape>
          <o:OLEObject Type="Embed" ProgID="Equation.DSMT4" ShapeID="_x0000_i1025" DrawAspect="Content" ObjectID="_1643434739" r:id="rId6"/>
        </w:object>
      </w:r>
    </w:p>
    <w:p w:rsidR="004B34ED" w:rsidRPr="004B34ED" w:rsidRDefault="006500F2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>Write in exponential form</w:t>
      </w:r>
      <w:r w:rsidRPr="004B34E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4B34ED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</m:rad>
      </m:oMath>
    </w:p>
    <w:p w:rsidR="004B34ED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</m:oMath>
    </w:p>
    <w:p w:rsidR="004B34ED" w:rsidRPr="004B34ED" w:rsidRDefault="006500F2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Rationalize the denominator to simplify the expression. </w:t>
      </w:r>
    </w:p>
    <w:p w:rsid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5</m:t>
                </m:r>
              </m:e>
            </m:rad>
          </m:den>
        </m:f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</w:t>
      </w:r>
    </w:p>
    <w:p w:rsid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den>
        </m:f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</w:t>
      </w:r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den>
        </m:f>
      </m:oMath>
    </w:p>
    <w:p w:rsidR="004B34ED" w:rsidRPr="004B34ED" w:rsidRDefault="006500F2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Solve the radical equation. </w:t>
      </w:r>
    </w:p>
    <w:p w:rsidR="004B34ED" w:rsidRPr="004B34ED" w:rsidRDefault="00875E3D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  <m:r>
              <w:rPr>
                <w:rFonts w:ascii="Cambria Math" w:hAnsi="Cambria Math" w:cs="Times New Roman"/>
                <w:sz w:val="20"/>
                <w:szCs w:val="20"/>
              </w:rPr>
              <m:t>k</m:t>
            </m:r>
            <m:r>
              <w:rPr>
                <w:rFonts w:ascii="Cambria Math" w:hAnsi="Cambria Math" w:cs="Times New Roman"/>
                <w:sz w:val="20"/>
                <w:szCs w:val="20"/>
              </w:rPr>
              <m:t xml:space="preserve"> + 40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 xml:space="preserve"> =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-</m:t>
            </m:r>
            <m:r>
              <w:rPr>
                <w:rFonts w:ascii="Cambria Math" w:hAnsi="Cambria Math" w:cs="Times New Roman"/>
                <w:sz w:val="20"/>
                <w:szCs w:val="20"/>
              </w:rPr>
              <m:t>16 - 2</m:t>
            </m:r>
            <m:r>
              <w:rPr>
                <w:rFonts w:ascii="Cambria Math" w:hAnsi="Cambria Math" w:cs="Times New Roman"/>
                <w:sz w:val="20"/>
                <w:szCs w:val="20"/>
              </w:rPr>
              <m:t>k</m:t>
            </m:r>
          </m:e>
        </m:rad>
      </m:oMath>
    </w:p>
    <w:p w:rsid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 xml:space="preserve">90 = 9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5v</m:t>
            </m:r>
          </m:e>
        </m:rad>
      </m:oMath>
    </w:p>
    <w:p w:rsidR="00AF602C" w:rsidRPr="001D0217" w:rsidRDefault="001D0217" w:rsidP="001D0217">
      <w:pPr>
        <w:spacing w:after="16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0"/>
            <w:szCs w:val="20"/>
          </w:rPr>
          <m:t xml:space="preserve">28.  </m:t>
        </m:r>
        <m:r>
          <w:rPr>
            <w:rFonts w:ascii="Cambria Math" w:hAnsi="Cambria Math" w:cs="Times New Roman"/>
            <w:sz w:val="20"/>
            <w:szCs w:val="20"/>
          </w:rPr>
          <m:t>4 =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</m:t>
        </m:r>
      </m:oMath>
      <w:r w:rsidRPr="001D0217">
        <w:rPr>
          <w:rFonts w:ascii="Times New Roman" w:eastAsiaTheme="minorEastAsia" w:hAnsi="Times New Roman" w:cs="Times New Roman"/>
          <w:sz w:val="24"/>
          <w:szCs w:val="24"/>
        </w:rPr>
        <w:t>+2</w:t>
      </w:r>
    </w:p>
    <w:p w:rsidR="004B34ED" w:rsidRPr="004B34ED" w:rsidRDefault="006500F2" w:rsidP="00963174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>Name the transfo</w:t>
      </w:r>
      <w:r w:rsidR="00A30E96" w:rsidRPr="004B34ED">
        <w:rPr>
          <w:rFonts w:ascii="Times New Roman" w:hAnsi="Times New Roman" w:cs="Times New Roman"/>
          <w:b/>
          <w:sz w:val="20"/>
          <w:szCs w:val="20"/>
        </w:rPr>
        <w:t>rmation for each radical graph.</w:t>
      </w:r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-5</m:t>
            </m:r>
          </m:e>
        </m:rad>
      </m:oMath>
    </w:p>
    <w:p w:rsidR="004B34ED" w:rsidRP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+4</m:t>
        </m:r>
      </m:oMath>
    </w:p>
    <w:p w:rsidR="004B34ED" w:rsidRDefault="006500F2" w:rsidP="00963174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+1</m:t>
            </m:r>
          </m:e>
        </m:rad>
      </m:oMath>
    </w:p>
    <w:p w:rsidR="001D0217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</w:p>
    <w:p w:rsidR="001D0217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bookmarkStart w:id="0" w:name="_GoBack"/>
      <w:bookmarkEnd w:id="0"/>
    </w:p>
    <w:p w:rsidR="001D0217" w:rsidRDefault="001D0217" w:rsidP="001D0217">
      <w:pPr>
        <w:spacing w:after="8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1D0217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Unit-2 Practice Test</w:t>
      </w:r>
    </w:p>
    <w:p w:rsidR="001D0217" w:rsidRPr="001D0217" w:rsidRDefault="001D0217" w:rsidP="001D0217">
      <w:pPr>
        <w:spacing w:after="80"/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A30E96">
        <w:rPr>
          <w:rFonts w:ascii="Times New Roman" w:hAnsi="Times New Roman" w:cs="Times New Roman"/>
          <w:b/>
          <w:sz w:val="20"/>
          <w:szCs w:val="20"/>
        </w:rPr>
        <w:t>Simplify the following radicals.</w:t>
      </w:r>
    </w:p>
    <w:p w:rsidR="001D0217" w:rsidRPr="00D92B38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A30E96">
        <w:rPr>
          <w:rFonts w:ascii="Times New Roman" w:hAnsi="Times New Roman" w:cs="Times New Roman"/>
          <w:sz w:val="20"/>
          <w:szCs w:val="20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0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9</m:t>
                </m:r>
              </m:den>
            </m:f>
          </m:e>
        </m:rad>
      </m:oMath>
    </w:p>
    <w:p w:rsidR="001D0217" w:rsidRPr="00D92B38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8</m:t>
                </m:r>
              </m:sup>
            </m:sSup>
          </m:e>
        </m:rad>
      </m:oMath>
      <w:r w:rsidRPr="00D92B38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           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D92B38">
        <w:rPr>
          <w:rFonts w:ascii="Times New Roman" w:hAnsi="Times New Roman" w:cs="Times New Roman"/>
          <w:sz w:val="20"/>
          <w:szCs w:val="20"/>
        </w:rPr>
        <w:t xml:space="preserve">  </w:t>
      </w:r>
      <m:oMath>
        <m:r>
          <w:rPr>
            <w:rFonts w:ascii="Cambria Math" w:hAnsi="Cambria Math" w:cs="Times New Roman"/>
            <w:sz w:val="20"/>
            <w:szCs w:val="20"/>
          </w:rPr>
          <m:t>4a</m:t>
        </m:r>
        <m:rad>
          <m:ra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hAnsi="Cambria Math" w:cs="Times New Roman"/>
                <w:sz w:val="20"/>
                <w:szCs w:val="20"/>
              </w:rPr>
              <m:t>48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7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c</m:t>
            </m:r>
          </m:e>
        </m:rad>
      </m:oMath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Add, subtract, multiply.  Simplify the expression. </w:t>
      </w:r>
    </w:p>
    <w:p w:rsidR="001D0217" w:rsidRPr="00963174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eastAsiaTheme="minorEastAsia" w:hAnsi="Cambria Math" w:cs="Times New Roman"/>
            <w:sz w:val="20"/>
            <w:szCs w:val="20"/>
          </w:rPr>
          <m:t>3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</m:rad>
        <m:r>
          <w:rPr>
            <w:rFonts w:ascii="Cambria Math" w:eastAsiaTheme="minorEastAsia" w:hAnsi="Cambria Math" w:cs="Times New Roman"/>
            <w:sz w:val="20"/>
            <w:szCs w:val="20"/>
          </w:rPr>
          <m:t>+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</m:e>
        </m:rad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w:sym w:font="Symbol" w:char="F032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36"/>
            </m:r>
          </m:e>
        </m:rad>
        <m:r>
          <m:rPr>
            <m:sty m:val="p"/>
          </m:rPr>
          <w:rPr>
            <w:rFonts w:ascii="Cambria Math" w:hAnsi="Cambria Math"/>
          </w:rPr>
          <w:sym w:font="Symbol" w:char="F020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-</m:t>
        </m:r>
        <m:r>
          <m:rPr>
            <m:sty m:val="p"/>
          </m:rPr>
          <w:rPr>
            <w:rFonts w:ascii="Cambria Math" w:hAnsi="Cambria Math"/>
          </w:rPr>
          <w:sym w:font="Symbol" w:char="F033"/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0"/>
                <w:szCs w:val="2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35"/>
            </m:r>
            <m:r>
              <m:rPr>
                <m:sty m:val="p"/>
              </m:rPr>
              <w:rPr>
                <w:rFonts w:ascii="Cambria Math" w:hAnsi="Cambria Math"/>
              </w:rPr>
              <w:sym w:font="Symbol" w:char="F034"/>
            </m:r>
          </m:e>
        </m:rad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e>
        </m:rad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5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21</m:t>
                </m:r>
              </m:e>
            </m:rad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+9</m:t>
            </m:r>
          </m:e>
        </m:d>
      </m:oMath>
    </w:p>
    <w:p w:rsidR="001D0217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5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*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8</m:t>
            </m:r>
          </m:e>
        </m:rad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250</m:t>
            </m:r>
          </m:e>
        </m:rad>
        <m:r>
          <w:rPr>
            <w:rFonts w:ascii="Cambria Math" w:eastAsiaTheme="minorEastAsia" w:hAnsi="Cambria Math" w:cs="Times New Roman"/>
            <w:sz w:val="20"/>
            <w:szCs w:val="20"/>
          </w:rPr>
          <m:t>+7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16</m:t>
            </m:r>
          </m:e>
        </m:rad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e>
        </m:d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1-4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e>
        </m:d>
      </m:oMath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Write in radical form.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4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1/2</m:t>
            </m:r>
          </m:sup>
        </m:sSup>
      </m:oMath>
      <w:r w:rsidRPr="004B34ED">
        <w:rPr>
          <w:rFonts w:ascii="Times New Roman" w:hAnsi="Times New Roman" w:cs="Times New Roman"/>
          <w:sz w:val="20"/>
          <w:szCs w:val="20"/>
        </w:rPr>
        <w:tab/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1D0217">
        <w:rPr>
          <w:b/>
          <w:sz w:val="28"/>
          <w:szCs w:val="28"/>
        </w:rPr>
        <w:object w:dxaOrig="340" w:dyaOrig="340">
          <v:shape id="_x0000_i1026" type="#_x0000_t75" style="width:17.25pt;height:17.25pt" o:ole="">
            <v:imagedata r:id="rId5" o:title=""/>
          </v:shape>
          <o:OLEObject Type="Embed" ProgID="Equation.DSMT4" ShapeID="_x0000_i1026" DrawAspect="Content" ObjectID="_1643434740" r:id="rId7"/>
        </w:object>
      </w:r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>Write in exponential form</w:t>
      </w:r>
      <w:r w:rsidRPr="004B34E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</m:rad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r>
              <w:rPr>
                <w:rFonts w:ascii="Cambria Math" w:hAnsi="Cambria Math"/>
              </w:rPr>
              <m:t>1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</m:oMath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Rationalize the denominator to simplify the expression. </w:t>
      </w:r>
    </w:p>
    <w:p w:rsidR="001D0217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5</m:t>
                </m:r>
              </m:e>
            </m:rad>
          </m:den>
        </m:f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</w:t>
      </w:r>
    </w:p>
    <w:p w:rsidR="001D0217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den>
        </m:f>
      </m:oMath>
      <w:r w:rsidRPr="004B34ED">
        <w:rPr>
          <w:rFonts w:ascii="Times New Roman" w:eastAsiaTheme="minorEastAsia" w:hAnsi="Times New Roman" w:cs="Times New Roman"/>
          <w:sz w:val="20"/>
          <w:szCs w:val="20"/>
        </w:rPr>
        <w:t xml:space="preserve">  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sz w:val="20"/>
          <w:szCs w:val="20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e>
            </m:rad>
          </m:den>
        </m:f>
      </m:oMath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 xml:space="preserve">Solve the radical equation. 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k + 40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 xml:space="preserve"> =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-16 - 2k</m:t>
            </m:r>
          </m:e>
        </m:rad>
      </m:oMath>
    </w:p>
    <w:p w:rsidR="001D0217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 xml:space="preserve">90 = 9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25v</m:t>
            </m:r>
          </m:e>
        </m:rad>
      </m:oMath>
    </w:p>
    <w:p w:rsidR="001D0217" w:rsidRPr="00A1293A" w:rsidRDefault="001D0217" w:rsidP="001D0217">
      <w:pPr>
        <w:pStyle w:val="ListParagraph"/>
        <w:numPr>
          <w:ilvl w:val="0"/>
          <w:numId w:val="9"/>
        </w:numPr>
        <w:spacing w:after="160"/>
        <w:contextualSpacing w:val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0"/>
            <w:szCs w:val="20"/>
          </w:rPr>
          <m:t>4 =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+2</w:t>
      </w:r>
    </w:p>
    <w:p w:rsidR="001D0217" w:rsidRPr="00AF602C" w:rsidRDefault="001D0217" w:rsidP="001D0217">
      <w:pPr>
        <w:pStyle w:val="ListParagraph"/>
        <w:spacing w:after="80"/>
        <w:ind w:left="36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</w:p>
    <w:p w:rsidR="001D0217" w:rsidRPr="004B34ED" w:rsidRDefault="001D0217" w:rsidP="001D0217">
      <w:pPr>
        <w:spacing w:after="80"/>
        <w:rPr>
          <w:rFonts w:ascii="Times New Roman" w:eastAsiaTheme="minorEastAsia" w:hAnsi="Times New Roman" w:cs="Times New Roman"/>
          <w:sz w:val="20"/>
          <w:szCs w:val="20"/>
        </w:rPr>
      </w:pPr>
      <w:r w:rsidRPr="004B34ED">
        <w:rPr>
          <w:rFonts w:ascii="Times New Roman" w:hAnsi="Times New Roman" w:cs="Times New Roman"/>
          <w:b/>
          <w:sz w:val="20"/>
          <w:szCs w:val="20"/>
        </w:rPr>
        <w:t>Name the transformation for each radical graph.</w:t>
      </w:r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-5</m:t>
            </m:r>
          </m:e>
        </m:rad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>+4</m:t>
        </m:r>
      </m:oMath>
    </w:p>
    <w:p w:rsidR="001D0217" w:rsidRPr="004B34ED" w:rsidRDefault="001D0217" w:rsidP="001D0217">
      <w:pPr>
        <w:pStyle w:val="ListParagraph"/>
        <w:numPr>
          <w:ilvl w:val="0"/>
          <w:numId w:val="12"/>
        </w:numPr>
        <w:spacing w:after="8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+1</m:t>
            </m:r>
          </m:e>
        </m:rad>
      </m:oMath>
    </w:p>
    <w:p w:rsidR="001D0217" w:rsidRPr="004B34ED" w:rsidRDefault="001D0217" w:rsidP="001D0217">
      <w:pPr>
        <w:pStyle w:val="ListParagraph"/>
        <w:spacing w:after="80"/>
        <w:ind w:left="360"/>
        <w:contextualSpacing w:val="0"/>
        <w:rPr>
          <w:rFonts w:ascii="Times New Roman" w:eastAsiaTheme="minorEastAsia" w:hAnsi="Times New Roman" w:cs="Times New Roman"/>
          <w:sz w:val="20"/>
          <w:szCs w:val="20"/>
        </w:rPr>
      </w:pPr>
    </w:p>
    <w:p w:rsidR="005B45C5" w:rsidRPr="00B05772" w:rsidRDefault="005B45C5">
      <w:pPr>
        <w:rPr>
          <w:rFonts w:ascii="Times New Roman" w:hAnsi="Times New Roman" w:cs="Times New Roman"/>
          <w:sz w:val="20"/>
          <w:szCs w:val="20"/>
        </w:rPr>
      </w:pPr>
    </w:p>
    <w:sectPr w:rsidR="005B45C5" w:rsidRPr="00B05772" w:rsidSect="005B45C5"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C3FB6"/>
    <w:multiLevelType w:val="hybridMultilevel"/>
    <w:tmpl w:val="7DC21D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6C72904"/>
    <w:multiLevelType w:val="hybridMultilevel"/>
    <w:tmpl w:val="231E7B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662526"/>
    <w:multiLevelType w:val="hybridMultilevel"/>
    <w:tmpl w:val="93468C7E"/>
    <w:lvl w:ilvl="0" w:tplc="CC70639E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75572"/>
    <w:multiLevelType w:val="hybridMultilevel"/>
    <w:tmpl w:val="79BC927E"/>
    <w:lvl w:ilvl="0" w:tplc="1FAED962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4647E0"/>
    <w:multiLevelType w:val="hybridMultilevel"/>
    <w:tmpl w:val="B9B26288"/>
    <w:lvl w:ilvl="0" w:tplc="459A875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255DFE"/>
    <w:multiLevelType w:val="hybridMultilevel"/>
    <w:tmpl w:val="9EEE9E5C"/>
    <w:lvl w:ilvl="0" w:tplc="B314A672">
      <w:start w:val="33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F25490C"/>
    <w:multiLevelType w:val="hybridMultilevel"/>
    <w:tmpl w:val="DF1CC518"/>
    <w:lvl w:ilvl="0" w:tplc="9CA04F2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05B62BD"/>
    <w:multiLevelType w:val="hybridMultilevel"/>
    <w:tmpl w:val="7F4640EA"/>
    <w:lvl w:ilvl="0" w:tplc="EF948818">
      <w:start w:val="2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4E04F4"/>
    <w:multiLevelType w:val="hybridMultilevel"/>
    <w:tmpl w:val="AE0203FE"/>
    <w:lvl w:ilvl="0" w:tplc="23CA4F3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F90DC5"/>
    <w:multiLevelType w:val="hybridMultilevel"/>
    <w:tmpl w:val="D94481B0"/>
    <w:lvl w:ilvl="0" w:tplc="AC4EA77A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AE160D"/>
    <w:multiLevelType w:val="hybridMultilevel"/>
    <w:tmpl w:val="B60EA634"/>
    <w:lvl w:ilvl="0" w:tplc="46D01180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703704D"/>
    <w:multiLevelType w:val="hybridMultilevel"/>
    <w:tmpl w:val="C7CEC3C8"/>
    <w:lvl w:ilvl="0" w:tplc="B67C3FDE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4C37A2"/>
    <w:multiLevelType w:val="hybridMultilevel"/>
    <w:tmpl w:val="368AD94C"/>
    <w:lvl w:ilvl="0" w:tplc="5F7A3BAA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A413070"/>
    <w:multiLevelType w:val="hybridMultilevel"/>
    <w:tmpl w:val="7B225A74"/>
    <w:lvl w:ilvl="0" w:tplc="E5B860F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875BD6"/>
    <w:multiLevelType w:val="hybridMultilevel"/>
    <w:tmpl w:val="CDD863F0"/>
    <w:lvl w:ilvl="0" w:tplc="4E98AE94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6"/>
  </w:num>
  <w:num w:numId="4">
    <w:abstractNumId w:val="4"/>
  </w:num>
  <w:num w:numId="5">
    <w:abstractNumId w:val="8"/>
  </w:num>
  <w:num w:numId="6">
    <w:abstractNumId w:val="10"/>
  </w:num>
  <w:num w:numId="7">
    <w:abstractNumId w:val="3"/>
  </w:num>
  <w:num w:numId="8">
    <w:abstractNumId w:val="12"/>
  </w:num>
  <w:num w:numId="9">
    <w:abstractNumId w:val="0"/>
  </w:num>
  <w:num w:numId="10">
    <w:abstractNumId w:val="9"/>
  </w:num>
  <w:num w:numId="11">
    <w:abstractNumId w:val="14"/>
  </w:num>
  <w:num w:numId="12">
    <w:abstractNumId w:val="11"/>
  </w:num>
  <w:num w:numId="13">
    <w:abstractNumId w:val="7"/>
  </w:num>
  <w:num w:numId="14">
    <w:abstractNumId w:val="5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6030"/>
    <w:rsid w:val="00090EFC"/>
    <w:rsid w:val="00116223"/>
    <w:rsid w:val="00126030"/>
    <w:rsid w:val="00144C62"/>
    <w:rsid w:val="001D0217"/>
    <w:rsid w:val="001F5493"/>
    <w:rsid w:val="00276B34"/>
    <w:rsid w:val="0035487C"/>
    <w:rsid w:val="00432014"/>
    <w:rsid w:val="00433A83"/>
    <w:rsid w:val="004B34ED"/>
    <w:rsid w:val="005068B1"/>
    <w:rsid w:val="005B45C5"/>
    <w:rsid w:val="006500F2"/>
    <w:rsid w:val="00695BC8"/>
    <w:rsid w:val="006A19A5"/>
    <w:rsid w:val="006B55FE"/>
    <w:rsid w:val="006E213F"/>
    <w:rsid w:val="007048B7"/>
    <w:rsid w:val="007B7593"/>
    <w:rsid w:val="00830CD4"/>
    <w:rsid w:val="00875E3D"/>
    <w:rsid w:val="00907FC7"/>
    <w:rsid w:val="00915B1B"/>
    <w:rsid w:val="00963174"/>
    <w:rsid w:val="009D1CA7"/>
    <w:rsid w:val="009E3DE6"/>
    <w:rsid w:val="00A30E96"/>
    <w:rsid w:val="00A54F0D"/>
    <w:rsid w:val="00A9405D"/>
    <w:rsid w:val="00AE5882"/>
    <w:rsid w:val="00AE6BD8"/>
    <w:rsid w:val="00AF602C"/>
    <w:rsid w:val="00B05772"/>
    <w:rsid w:val="00B3621D"/>
    <w:rsid w:val="00D926F0"/>
    <w:rsid w:val="00D92B38"/>
    <w:rsid w:val="00DB5161"/>
    <w:rsid w:val="00E1586D"/>
    <w:rsid w:val="00F80F67"/>
    <w:rsid w:val="00FA7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7963C57F"/>
  <w15:docId w15:val="{AA41A25F-52A8-43AD-AF54-CDBD5DB137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3D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3D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E3D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05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8</Words>
  <Characters>118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le Stephens</dc:creator>
  <cp:lastModifiedBy>Ayman Abdelshaheed</cp:lastModifiedBy>
  <cp:revision>2</cp:revision>
  <cp:lastPrinted>2020-02-17T13:45:00Z</cp:lastPrinted>
  <dcterms:created xsi:type="dcterms:W3CDTF">2020-02-17T13:52:00Z</dcterms:created>
  <dcterms:modified xsi:type="dcterms:W3CDTF">2020-02-17T13:52:00Z</dcterms:modified>
</cp:coreProperties>
</file>